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9B5" w:rsidRPr="00DB5656" w:rsidRDefault="003C19B5" w:rsidP="003C19B5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3C19B5" w:rsidRPr="00DB5656" w:rsidRDefault="003C19B5" w:rsidP="003C19B5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3C19B5" w:rsidRPr="00DB5656" w:rsidRDefault="003C19B5" w:rsidP="003C19B5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3C19B5" w:rsidRPr="00DB5656" w:rsidRDefault="003C19B5" w:rsidP="003C19B5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2396" r:id="rId9"/>
        </w:object>
      </w:r>
    </w:p>
    <w:p w:rsidR="003C19B5" w:rsidRPr="00DB5656" w:rsidRDefault="003C19B5" w:rsidP="00481A56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3C19B5" w:rsidRPr="00DB5656" w:rsidRDefault="003C19B5" w:rsidP="00481A56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3C19B5" w:rsidRPr="00DB5656" w:rsidRDefault="003C19B5" w:rsidP="00481A56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3C19B5" w:rsidRPr="00DB5656" w:rsidRDefault="003C19B5" w:rsidP="003C19B5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3C19B5" w:rsidRPr="00DB5656" w:rsidRDefault="003C19B5" w:rsidP="003C19B5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3C19B5" w:rsidRPr="00DB5656" w:rsidRDefault="003C19B5" w:rsidP="003C19B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3C19B5" w:rsidRPr="00DB5656" w:rsidRDefault="003C19B5" w:rsidP="003C19B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3C19B5" w:rsidRPr="00DB5656" w:rsidRDefault="003C19B5" w:rsidP="003C19B5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C19B5" w:rsidRPr="00DB5656" w:rsidRDefault="003C19B5" w:rsidP="003C19B5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19B5" w:rsidRPr="00DB5656" w:rsidRDefault="003C19B5" w:rsidP="003C19B5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C19B5" w:rsidRPr="00DB5656" w:rsidRDefault="003C19B5" w:rsidP="00481A5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3C19B5" w:rsidRPr="00DB5656" w:rsidRDefault="003C19B5" w:rsidP="003C19B5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3C19B5" w:rsidRPr="00DB5656" w:rsidRDefault="003C19B5" w:rsidP="003C19B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3C19B5" w:rsidRPr="00DB5656" w:rsidRDefault="003C19B5" w:rsidP="00481A5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3C19B5" w:rsidRPr="00DB5656" w:rsidRDefault="003C19B5" w:rsidP="003C19B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3C19B5" w:rsidRPr="00DB5656" w:rsidRDefault="003C19B5" w:rsidP="003C19B5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19B5" w:rsidRPr="00DB5656" w:rsidRDefault="003C19B5" w:rsidP="003C19B5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3C19B5" w:rsidRPr="00DB5656" w:rsidRDefault="003C19B5" w:rsidP="003C19B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3C19B5" w:rsidRPr="00DB5656" w:rsidRDefault="003C19B5" w:rsidP="00481A56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3C19B5" w:rsidRPr="00DB5656" w:rsidRDefault="003C19B5" w:rsidP="00481A56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3C19B5" w:rsidRPr="00DB5656" w:rsidRDefault="003C19B5" w:rsidP="003C19B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3C19B5" w:rsidRPr="00DB5656" w:rsidRDefault="003C19B5" w:rsidP="003C19B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3C19B5" w:rsidRPr="00DB5656" w:rsidRDefault="003C19B5" w:rsidP="003C19B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3C19B5" w:rsidRPr="00DB5656" w:rsidRDefault="003C19B5" w:rsidP="003C19B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3C19B5" w:rsidRPr="00DB5656" w:rsidRDefault="003C19B5" w:rsidP="003C19B5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C19B5" w:rsidRPr="00DB5656" w:rsidRDefault="003C19B5" w:rsidP="003C19B5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19B5" w:rsidRPr="00DB5656" w:rsidRDefault="003C19B5" w:rsidP="003C19B5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C19B5" w:rsidRPr="00DB5656" w:rsidRDefault="003C19B5" w:rsidP="00481A5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3C19B5" w:rsidRPr="00DB5656" w:rsidRDefault="003C19B5" w:rsidP="003C19B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3C19B5" w:rsidRPr="00DB5656" w:rsidRDefault="003C19B5" w:rsidP="003C19B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3C19B5" w:rsidRPr="00DB5656" w:rsidRDefault="003C19B5" w:rsidP="00481A5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3C19B5" w:rsidRPr="00DB5656" w:rsidRDefault="003C19B5" w:rsidP="003C19B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3C19B5" w:rsidRPr="00DB5656" w:rsidRDefault="003C19B5" w:rsidP="003C19B5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19B5" w:rsidRPr="00DB5656" w:rsidRDefault="003C19B5" w:rsidP="003C19B5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3C19B5" w:rsidRPr="00DB5656" w:rsidRDefault="003C19B5" w:rsidP="003C19B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3C19B5" w:rsidRPr="00DB5656" w:rsidRDefault="003C19B5" w:rsidP="003C19B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3C19B5" w:rsidRPr="00DB5656" w:rsidRDefault="009F4DFB" w:rsidP="003C19B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3C19B5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3C19B5" w:rsidRPr="00DB5656" w:rsidRDefault="003C19B5" w:rsidP="003C19B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19B5" w:rsidRPr="00DB5656" w:rsidRDefault="003C19B5" w:rsidP="003C19B5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3C19B5" w:rsidRPr="00DB5656" w:rsidRDefault="003C19B5" w:rsidP="00481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3C19B5" w:rsidRPr="00DB5656" w:rsidRDefault="003C19B5" w:rsidP="00481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3C19B5" w:rsidRPr="00DB5656" w:rsidRDefault="003C19B5" w:rsidP="00481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3C19B5" w:rsidRPr="00DB5656" w:rsidRDefault="003C19B5" w:rsidP="00481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3C19B5" w:rsidRPr="00DB5656" w:rsidRDefault="003C19B5" w:rsidP="00481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3C19B5" w:rsidRPr="00DB5656" w:rsidRDefault="003C19B5" w:rsidP="00481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3C19B5" w:rsidRPr="00DB5656" w:rsidRDefault="003C19B5" w:rsidP="00481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3C19B5" w:rsidRPr="00DB5656" w:rsidRDefault="003C19B5" w:rsidP="003C19B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3C19B5" w:rsidRPr="00DB5656" w:rsidRDefault="003C19B5" w:rsidP="003C19B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3C19B5" w:rsidRPr="00DB5656" w:rsidRDefault="003C19B5" w:rsidP="003C19B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C19B5" w:rsidRPr="00DB5656" w:rsidRDefault="003C19B5" w:rsidP="003C19B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3C19B5" w:rsidRPr="00DB5656" w:rsidRDefault="003C19B5" w:rsidP="003C19B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3C19B5" w:rsidRPr="00DB5656" w:rsidRDefault="003C19B5" w:rsidP="00481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3C19B5" w:rsidRPr="00DB5656" w:rsidRDefault="003C19B5" w:rsidP="00481A56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2397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C19B5" w:rsidRPr="00DB5656" w:rsidRDefault="003C19B5" w:rsidP="00481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3C19B5" w:rsidRPr="00DB5656" w:rsidRDefault="003C19B5" w:rsidP="00481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3C19B5" w:rsidRPr="00DB5656" w:rsidRDefault="003C19B5" w:rsidP="00481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3C19B5" w:rsidRPr="00DB5656" w:rsidRDefault="003C19B5" w:rsidP="00481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3C19B5" w:rsidRPr="00DB5656" w:rsidRDefault="003C19B5" w:rsidP="00481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C19B5" w:rsidRPr="00DB5656" w:rsidRDefault="003C19B5" w:rsidP="00481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3C19B5" w:rsidRPr="00DB5656" w:rsidRDefault="003C19B5" w:rsidP="00481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3C19B5" w:rsidRPr="00DB5656" w:rsidRDefault="003C19B5" w:rsidP="00481A56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C19B5" w:rsidRPr="00DB5656" w:rsidRDefault="003C19B5" w:rsidP="00481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3C19B5" w:rsidRPr="00DB5656" w:rsidRDefault="003C19B5" w:rsidP="00481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3C19B5" w:rsidRPr="00DB5656" w:rsidRDefault="003C19B5" w:rsidP="00481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3C19B5" w:rsidRPr="00DB5656" w:rsidRDefault="003C19B5" w:rsidP="003C19B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3C19B5" w:rsidRPr="00DB5656" w:rsidRDefault="003C19B5" w:rsidP="003C19B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3C19B5" w:rsidRPr="00DB5656" w:rsidRDefault="003C19B5" w:rsidP="003C19B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3C19B5" w:rsidRPr="00DB5656" w:rsidRDefault="003C19B5" w:rsidP="00481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3C19B5" w:rsidRPr="00DB5656" w:rsidRDefault="003C19B5" w:rsidP="00481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3C19B5" w:rsidRPr="00DB5656" w:rsidRDefault="003C19B5" w:rsidP="00481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3C19B5" w:rsidRPr="00DB5656" w:rsidRDefault="003C19B5" w:rsidP="00481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3C19B5" w:rsidRPr="00DB5656" w:rsidRDefault="003C19B5" w:rsidP="00481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3C19B5" w:rsidRPr="00DB5656" w:rsidRDefault="003C19B5" w:rsidP="003C19B5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19B5" w:rsidRPr="00DB5656" w:rsidRDefault="003C19B5" w:rsidP="00481A56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3C19B5" w:rsidRPr="00DB5656" w:rsidRDefault="003C19B5" w:rsidP="003C19B5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3C19B5" w:rsidRPr="00DB5656" w:rsidRDefault="003C19B5" w:rsidP="00481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3C19B5" w:rsidRPr="00DB5656" w:rsidRDefault="003C19B5" w:rsidP="003C19B5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3C19B5" w:rsidRPr="00DB5656" w:rsidRDefault="003C19B5" w:rsidP="003C19B5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3C19B5" w:rsidRPr="00DB5656" w:rsidRDefault="003C19B5" w:rsidP="00481A56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3C19B5" w:rsidRPr="00DB5656" w:rsidTr="00481A56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3C19B5" w:rsidRPr="00DB5656" w:rsidTr="00481A56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C19B5" w:rsidRPr="00DB5656" w:rsidTr="00481A56">
        <w:trPr>
          <w:trHeight w:val="340"/>
          <w:jc w:val="center"/>
        </w:trPr>
        <w:tc>
          <w:tcPr>
            <w:tcW w:w="79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C19B5" w:rsidRPr="00DB5656" w:rsidTr="00481A56">
        <w:trPr>
          <w:trHeight w:val="340"/>
          <w:jc w:val="center"/>
        </w:trPr>
        <w:tc>
          <w:tcPr>
            <w:tcW w:w="79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C19B5" w:rsidRPr="00DB5656" w:rsidTr="00481A56">
        <w:trPr>
          <w:trHeight w:val="340"/>
          <w:jc w:val="center"/>
        </w:trPr>
        <w:tc>
          <w:tcPr>
            <w:tcW w:w="79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C19B5" w:rsidRPr="00DB5656" w:rsidTr="00481A56">
        <w:trPr>
          <w:trHeight w:val="340"/>
          <w:jc w:val="center"/>
        </w:trPr>
        <w:tc>
          <w:tcPr>
            <w:tcW w:w="79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C19B5" w:rsidRPr="00DB5656" w:rsidTr="00481A56">
        <w:trPr>
          <w:trHeight w:val="340"/>
          <w:jc w:val="center"/>
        </w:trPr>
        <w:tc>
          <w:tcPr>
            <w:tcW w:w="79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C19B5" w:rsidRPr="00DB5656" w:rsidTr="00481A56">
        <w:trPr>
          <w:trHeight w:val="340"/>
          <w:jc w:val="center"/>
        </w:trPr>
        <w:tc>
          <w:tcPr>
            <w:tcW w:w="79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C19B5" w:rsidRPr="00DB5656" w:rsidRDefault="003C19B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3C19B5" w:rsidRPr="00DB5656" w:rsidRDefault="003C19B5" w:rsidP="00481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3C19B5" w:rsidRPr="00DB5656" w:rsidRDefault="003C19B5" w:rsidP="00481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3C19B5" w:rsidRPr="00DB5656" w:rsidRDefault="003C19B5" w:rsidP="00481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3C19B5" w:rsidRPr="00DB5656" w:rsidRDefault="003C19B5" w:rsidP="00481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3C19B5" w:rsidRPr="00DB5656" w:rsidRDefault="003C19B5" w:rsidP="003C19B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3C19B5" w:rsidRPr="00DB5656" w:rsidRDefault="003C19B5" w:rsidP="00481A56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3C19B5" w:rsidRPr="00DB5656" w:rsidRDefault="003C19B5" w:rsidP="00481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3C19B5" w:rsidRPr="00DB5656" w:rsidRDefault="003C19B5" w:rsidP="00481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481A56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481A56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3C19B5" w:rsidRPr="00DB5656" w:rsidRDefault="003C19B5" w:rsidP="00481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3C19B5" w:rsidRPr="00DB5656" w:rsidRDefault="003C19B5" w:rsidP="00481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3C19B5" w:rsidRPr="00DB5656" w:rsidRDefault="003C19B5" w:rsidP="00481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3C19B5" w:rsidRPr="00DB5656" w:rsidRDefault="003C19B5" w:rsidP="00481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3C19B5" w:rsidRPr="00DB5656" w:rsidRDefault="003C19B5" w:rsidP="00481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3C19B5" w:rsidRPr="00DB5656" w:rsidRDefault="003C19B5" w:rsidP="00481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3C19B5" w:rsidRPr="00DB5656" w:rsidRDefault="003C19B5" w:rsidP="00481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3C19B5" w:rsidRPr="00DB5656" w:rsidRDefault="003C19B5" w:rsidP="00481A5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3C19B5" w:rsidRPr="00DB5656" w:rsidRDefault="003C19B5" w:rsidP="00481A5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3C19B5" w:rsidRDefault="003C19B5" w:rsidP="009F4DF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3C19B5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B0A1B" w:rsidRDefault="005B0A1B">
      <w:r>
        <w:separator/>
      </w:r>
    </w:p>
  </w:endnote>
  <w:endnote w:type="continuationSeparator" w:id="1">
    <w:p w:rsidR="005B0A1B" w:rsidRDefault="005B0A1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286C" w:rsidRDefault="0035286C" w:rsidP="0035286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5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80"/>
      <w:gridCol w:w="626"/>
      <w:gridCol w:w="4479"/>
    </w:tblGrid>
    <w:tr w:rsidR="0035286C" w:rsidTr="00D80F2D">
      <w:trPr>
        <w:trHeight w:val="340"/>
        <w:jc w:val="center"/>
      </w:trPr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35286C" w:rsidRDefault="00E321F9" w:rsidP="00D80F2D">
          <w:pPr>
            <w:pStyle w:val="a5"/>
            <w:jc w:val="both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20125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201250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35286C" w:rsidRDefault="009F4DFB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5286C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481A56" w:rsidRPr="00481A56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35286C" w:rsidRDefault="009825D7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825D7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渗流力学进展</w:t>
          </w:r>
        </w:p>
      </w:tc>
    </w:tr>
  </w:tbl>
  <w:p w:rsidR="00C23102" w:rsidRPr="0035286C" w:rsidRDefault="00C23102" w:rsidP="0035286C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25D7" w:rsidRDefault="009825D7" w:rsidP="009825D7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5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80"/>
      <w:gridCol w:w="626"/>
      <w:gridCol w:w="4479"/>
    </w:tblGrid>
    <w:tr w:rsidR="009825D7" w:rsidTr="00D80F2D">
      <w:trPr>
        <w:trHeight w:val="340"/>
        <w:jc w:val="center"/>
      </w:trPr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9825D7" w:rsidRDefault="00E321F9" w:rsidP="00D80F2D">
          <w:pPr>
            <w:pStyle w:val="a5"/>
            <w:jc w:val="both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20125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201250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9825D7" w:rsidRDefault="009F4DFB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825D7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481A56" w:rsidRPr="00481A56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9825D7" w:rsidRDefault="009825D7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825D7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渗流力学进展</w:t>
          </w:r>
        </w:p>
      </w:tc>
    </w:tr>
  </w:tbl>
  <w:p w:rsidR="00C23102" w:rsidRPr="009825D7" w:rsidRDefault="00C23102" w:rsidP="009825D7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03B8" w:rsidRPr="00BB5218" w:rsidRDefault="00B97A60" w:rsidP="005403B8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5403B8" w:rsidRPr="005403B8">
      <w:rPr>
        <w:rFonts w:asciiTheme="minorHAnsi" w:hAnsiTheme="minorHAnsi" w:cstheme="minorHAnsi" w:hint="eastAsia"/>
        <w:bCs/>
        <w:noProof/>
        <w:lang w:eastAsia="zh-CN"/>
      </w:rPr>
      <w:t>渗流力学进展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691127">
      <w:rPr>
        <w:rFonts w:ascii="Calibri" w:hAnsi="Calibri" w:cs="Calibri" w:hint="eastAsia"/>
        <w:bCs/>
        <w:snapToGrid w:val="0"/>
        <w:lang w:eastAsia="zh-CN"/>
      </w:rPr>
      <w:t>2</w:t>
    </w:r>
    <w:r w:rsidR="00E321F9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E321F9" w:rsidRPr="00201250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E321F9" w:rsidRPr="00201250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B0A1B" w:rsidRDefault="005B0A1B">
      <w:r>
        <w:separator/>
      </w:r>
    </w:p>
  </w:footnote>
  <w:footnote w:type="continuationSeparator" w:id="1">
    <w:p w:rsidR="005B0A1B" w:rsidRDefault="005B0A1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9F4DFB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9F4DFB" w:rsidP="00BA49E8">
    <w:pPr>
      <w:ind w:right="1560"/>
      <w:rPr>
        <w:caps/>
        <w:color w:val="31849B" w:themeColor="accent5" w:themeShade="BF"/>
        <w:lang w:eastAsia="zh-CN"/>
      </w:rPr>
    </w:pPr>
    <w:r w:rsidRPr="009F4DFB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6D0AE5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E16EA0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dvances in Porous Flow</w:t>
    </w:r>
    <w:r w:rsidRPr="00E16EA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E16EA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渗流力学进展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24291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E321F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24291C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E321F9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9F4DFB">
      <w:rPr>
        <w:rFonts w:asciiTheme="minorHAnsi" w:hAnsiTheme="minorHAnsi"/>
        <w:sz w:val="18"/>
        <w:szCs w:val="18"/>
      </w:rPr>
      <w:fldChar w:fldCharType="begin"/>
    </w:r>
    <w:r w:rsidR="00C74E36">
      <w:rPr>
        <w:rFonts w:asciiTheme="minorHAnsi" w:hAnsiTheme="minorHAnsi"/>
        <w:sz w:val="18"/>
        <w:szCs w:val="18"/>
      </w:rPr>
      <w:instrText xml:space="preserve"> HYPERLINK "</w:instrText>
    </w:r>
    <w:r w:rsidR="00C74E36" w:rsidRPr="00C74E36">
      <w:rPr>
        <w:rFonts w:asciiTheme="minorHAnsi" w:hAnsiTheme="minorHAnsi"/>
        <w:sz w:val="18"/>
        <w:szCs w:val="18"/>
      </w:rPr>
      <w:instrText>http</w:instrText>
    </w:r>
    <w:r w:rsidR="00C74E36" w:rsidRPr="00C74E36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C74E36" w:rsidRPr="00C74E36">
      <w:rPr>
        <w:rFonts w:asciiTheme="minorHAnsi" w:hAnsiTheme="minorHAnsi"/>
        <w:sz w:val="18"/>
        <w:szCs w:val="18"/>
      </w:rPr>
      <w:instrText>://www.hanspub.org/journal/</w:instrText>
    </w:r>
    <w:r w:rsidR="00C74E36" w:rsidRPr="00C74E36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C74E36" w:rsidRPr="00C74E36">
      <w:rPr>
        <w:rFonts w:asciiTheme="minorHAnsi" w:hAnsiTheme="minorHAnsi"/>
        <w:sz w:val="18"/>
        <w:szCs w:val="18"/>
        <w:lang w:eastAsia="zh-CN"/>
      </w:rPr>
      <w:instrText>pf</w:instrText>
    </w:r>
    <w:r w:rsidR="00C74E36">
      <w:rPr>
        <w:rFonts w:asciiTheme="minorHAnsi" w:hAnsiTheme="minorHAnsi"/>
        <w:sz w:val="18"/>
        <w:szCs w:val="18"/>
      </w:rPr>
      <w:instrText xml:space="preserve">" </w:instrText>
    </w:r>
    <w:r w:rsidR="009F4DFB">
      <w:rPr>
        <w:rFonts w:asciiTheme="minorHAnsi" w:hAnsiTheme="minorHAnsi"/>
        <w:sz w:val="18"/>
        <w:szCs w:val="18"/>
      </w:rPr>
      <w:fldChar w:fldCharType="separate"/>
    </w:r>
    <w:r w:rsidR="00C74E36" w:rsidRPr="00DA15D2">
      <w:rPr>
        <w:rStyle w:val="a3"/>
        <w:rFonts w:asciiTheme="minorHAnsi" w:hAnsiTheme="minorHAnsi"/>
        <w:sz w:val="18"/>
        <w:szCs w:val="18"/>
      </w:rPr>
      <w:t>http</w:t>
    </w:r>
    <w:r w:rsidR="00C74E36" w:rsidRPr="00DA15D2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C74E36" w:rsidRPr="00DA15D2">
      <w:rPr>
        <w:rStyle w:val="a3"/>
        <w:rFonts w:asciiTheme="minorHAnsi" w:hAnsiTheme="minorHAnsi"/>
        <w:sz w:val="18"/>
        <w:szCs w:val="18"/>
      </w:rPr>
      <w:t>://www.hanspub.org/journal/</w:t>
    </w:r>
    <w:r w:rsidR="00C74E36" w:rsidRPr="00DA15D2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C74E36" w:rsidRPr="00DA15D2">
      <w:rPr>
        <w:rStyle w:val="a3"/>
        <w:rFonts w:asciiTheme="minorHAnsi" w:hAnsiTheme="minorHAnsi"/>
        <w:sz w:val="18"/>
        <w:szCs w:val="18"/>
        <w:lang w:eastAsia="zh-CN"/>
      </w:rPr>
      <w:t>pf</w:t>
    </w:r>
    <w:r w:rsidR="009F4DFB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9F4DFB" w:rsidP="00481A56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E321F9" w:rsidRPr="00DA27B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pf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4578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221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35EC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63B3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4ED2"/>
    <w:rsid w:val="000F6794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2258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DF6"/>
    <w:rsid w:val="00136F95"/>
    <w:rsid w:val="00137459"/>
    <w:rsid w:val="00140558"/>
    <w:rsid w:val="00143037"/>
    <w:rsid w:val="00143278"/>
    <w:rsid w:val="0014386E"/>
    <w:rsid w:val="001445B1"/>
    <w:rsid w:val="0014728D"/>
    <w:rsid w:val="0015192C"/>
    <w:rsid w:val="00152B15"/>
    <w:rsid w:val="001538E3"/>
    <w:rsid w:val="0015457A"/>
    <w:rsid w:val="00155398"/>
    <w:rsid w:val="00155C37"/>
    <w:rsid w:val="00160638"/>
    <w:rsid w:val="00160F1F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0A1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3C45"/>
    <w:rsid w:val="001E39BA"/>
    <w:rsid w:val="001E3EDD"/>
    <w:rsid w:val="001E7011"/>
    <w:rsid w:val="001E7943"/>
    <w:rsid w:val="001F18CE"/>
    <w:rsid w:val="001F2E3C"/>
    <w:rsid w:val="001F3BDE"/>
    <w:rsid w:val="001F45B4"/>
    <w:rsid w:val="001F5FE9"/>
    <w:rsid w:val="001F73D3"/>
    <w:rsid w:val="0020076D"/>
    <w:rsid w:val="00203302"/>
    <w:rsid w:val="00204428"/>
    <w:rsid w:val="0020516A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91C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296"/>
    <w:rsid w:val="002649D1"/>
    <w:rsid w:val="0027151F"/>
    <w:rsid w:val="00271A6B"/>
    <w:rsid w:val="0027215A"/>
    <w:rsid w:val="002752CF"/>
    <w:rsid w:val="002771E8"/>
    <w:rsid w:val="002803E9"/>
    <w:rsid w:val="00281045"/>
    <w:rsid w:val="0028529F"/>
    <w:rsid w:val="002852B8"/>
    <w:rsid w:val="00285DE3"/>
    <w:rsid w:val="002860FB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9AA"/>
    <w:rsid w:val="002A5B3C"/>
    <w:rsid w:val="002A61BD"/>
    <w:rsid w:val="002A67FA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3B9B"/>
    <w:rsid w:val="002C49BA"/>
    <w:rsid w:val="002D08CF"/>
    <w:rsid w:val="002D0FFD"/>
    <w:rsid w:val="002D2642"/>
    <w:rsid w:val="002D53B0"/>
    <w:rsid w:val="002E0476"/>
    <w:rsid w:val="002E076D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4AB"/>
    <w:rsid w:val="0032171A"/>
    <w:rsid w:val="00322502"/>
    <w:rsid w:val="003247FC"/>
    <w:rsid w:val="00324947"/>
    <w:rsid w:val="003267B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286C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0E5A"/>
    <w:rsid w:val="00381B6B"/>
    <w:rsid w:val="00381BE5"/>
    <w:rsid w:val="00382C03"/>
    <w:rsid w:val="0038521B"/>
    <w:rsid w:val="00385420"/>
    <w:rsid w:val="00386564"/>
    <w:rsid w:val="0039071E"/>
    <w:rsid w:val="00390AA5"/>
    <w:rsid w:val="00390C7E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9B5"/>
    <w:rsid w:val="003C1C5F"/>
    <w:rsid w:val="003C1EEA"/>
    <w:rsid w:val="003C581E"/>
    <w:rsid w:val="003C678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1A56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4534"/>
    <w:rsid w:val="005168BF"/>
    <w:rsid w:val="0051791C"/>
    <w:rsid w:val="005215B2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03B8"/>
    <w:rsid w:val="0054278A"/>
    <w:rsid w:val="00542893"/>
    <w:rsid w:val="00542C55"/>
    <w:rsid w:val="00543A93"/>
    <w:rsid w:val="00544E8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1EAB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A1B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1973"/>
    <w:rsid w:val="00674FE1"/>
    <w:rsid w:val="00675067"/>
    <w:rsid w:val="00676E25"/>
    <w:rsid w:val="00680985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1127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4F08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0FB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86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36A42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A784F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C96"/>
    <w:rsid w:val="00855C50"/>
    <w:rsid w:val="00856610"/>
    <w:rsid w:val="00857239"/>
    <w:rsid w:val="008572D7"/>
    <w:rsid w:val="00857CF3"/>
    <w:rsid w:val="008602B5"/>
    <w:rsid w:val="008616E8"/>
    <w:rsid w:val="008635C8"/>
    <w:rsid w:val="00870628"/>
    <w:rsid w:val="0087286A"/>
    <w:rsid w:val="008745D3"/>
    <w:rsid w:val="00874E3A"/>
    <w:rsid w:val="0087553E"/>
    <w:rsid w:val="0087758C"/>
    <w:rsid w:val="008801B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274A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1F6A"/>
    <w:rsid w:val="009031B9"/>
    <w:rsid w:val="009046D5"/>
    <w:rsid w:val="009069CF"/>
    <w:rsid w:val="00910BDB"/>
    <w:rsid w:val="009127DF"/>
    <w:rsid w:val="009154AB"/>
    <w:rsid w:val="009206B2"/>
    <w:rsid w:val="0092216B"/>
    <w:rsid w:val="009221F5"/>
    <w:rsid w:val="00923868"/>
    <w:rsid w:val="0092515A"/>
    <w:rsid w:val="00925766"/>
    <w:rsid w:val="00932C9F"/>
    <w:rsid w:val="00940D77"/>
    <w:rsid w:val="009426D6"/>
    <w:rsid w:val="0094606E"/>
    <w:rsid w:val="00947808"/>
    <w:rsid w:val="009479DE"/>
    <w:rsid w:val="00947BF6"/>
    <w:rsid w:val="009550AF"/>
    <w:rsid w:val="009565AF"/>
    <w:rsid w:val="00957665"/>
    <w:rsid w:val="00963E7A"/>
    <w:rsid w:val="009653FF"/>
    <w:rsid w:val="009662D2"/>
    <w:rsid w:val="00966665"/>
    <w:rsid w:val="00970AF3"/>
    <w:rsid w:val="009714D9"/>
    <w:rsid w:val="0097249B"/>
    <w:rsid w:val="009753B2"/>
    <w:rsid w:val="0097648D"/>
    <w:rsid w:val="00980331"/>
    <w:rsid w:val="009805A9"/>
    <w:rsid w:val="0098152B"/>
    <w:rsid w:val="009825D7"/>
    <w:rsid w:val="009839C9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7DD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804"/>
    <w:rsid w:val="009F18EE"/>
    <w:rsid w:val="009F1D1A"/>
    <w:rsid w:val="009F343E"/>
    <w:rsid w:val="009F4DFB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2FBA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3B3E"/>
    <w:rsid w:val="00AC4026"/>
    <w:rsid w:val="00AC64BA"/>
    <w:rsid w:val="00AC69F1"/>
    <w:rsid w:val="00AD1918"/>
    <w:rsid w:val="00AD1977"/>
    <w:rsid w:val="00AD225F"/>
    <w:rsid w:val="00AD2D27"/>
    <w:rsid w:val="00AD3880"/>
    <w:rsid w:val="00AD4E56"/>
    <w:rsid w:val="00AD541D"/>
    <w:rsid w:val="00AD55B0"/>
    <w:rsid w:val="00AD7684"/>
    <w:rsid w:val="00AE1D5D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3529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2830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551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4E36"/>
    <w:rsid w:val="00C75DFE"/>
    <w:rsid w:val="00C778A7"/>
    <w:rsid w:val="00C77D1E"/>
    <w:rsid w:val="00C80779"/>
    <w:rsid w:val="00C81E67"/>
    <w:rsid w:val="00C838DB"/>
    <w:rsid w:val="00C83A57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09A0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C9F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4BAD"/>
    <w:rsid w:val="00D16E1A"/>
    <w:rsid w:val="00D20EF9"/>
    <w:rsid w:val="00D224F1"/>
    <w:rsid w:val="00D228BE"/>
    <w:rsid w:val="00D22F05"/>
    <w:rsid w:val="00D23CA9"/>
    <w:rsid w:val="00D33096"/>
    <w:rsid w:val="00D35F7B"/>
    <w:rsid w:val="00D36AB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57D7A"/>
    <w:rsid w:val="00D62F51"/>
    <w:rsid w:val="00D63B87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4769"/>
    <w:rsid w:val="00D852EF"/>
    <w:rsid w:val="00D86EFE"/>
    <w:rsid w:val="00D90DE4"/>
    <w:rsid w:val="00D91585"/>
    <w:rsid w:val="00D917FA"/>
    <w:rsid w:val="00D92033"/>
    <w:rsid w:val="00D94AA6"/>
    <w:rsid w:val="00D951F3"/>
    <w:rsid w:val="00D95752"/>
    <w:rsid w:val="00DA0843"/>
    <w:rsid w:val="00DA1C2F"/>
    <w:rsid w:val="00DA2237"/>
    <w:rsid w:val="00DA26B8"/>
    <w:rsid w:val="00DA542E"/>
    <w:rsid w:val="00DA7AFA"/>
    <w:rsid w:val="00DB042E"/>
    <w:rsid w:val="00DB0CE5"/>
    <w:rsid w:val="00DB2E82"/>
    <w:rsid w:val="00DB3119"/>
    <w:rsid w:val="00DB3387"/>
    <w:rsid w:val="00DB348C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73E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1F9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60807"/>
    <w:rsid w:val="00E60A8D"/>
    <w:rsid w:val="00E62293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277"/>
    <w:rsid w:val="00EC1AEA"/>
    <w:rsid w:val="00EC3002"/>
    <w:rsid w:val="00EC3663"/>
    <w:rsid w:val="00EC394F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58A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315"/>
    <w:rsid w:val="00F72D00"/>
    <w:rsid w:val="00F73572"/>
    <w:rsid w:val="00F75F2A"/>
    <w:rsid w:val="00F8052C"/>
    <w:rsid w:val="00F80787"/>
    <w:rsid w:val="00F81860"/>
    <w:rsid w:val="00F823A8"/>
    <w:rsid w:val="00F839D1"/>
    <w:rsid w:val="00F83E18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4578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pf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07706E-4608-4036-8902-FEB19A0C9E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169</cp:revision>
  <cp:lastPrinted>2013-11-05T03:48:00Z</cp:lastPrinted>
  <dcterms:created xsi:type="dcterms:W3CDTF">2016-08-11T02:17:00Z</dcterms:created>
  <dcterms:modified xsi:type="dcterms:W3CDTF">2023-11-24T05:52:00Z</dcterms:modified>
</cp:coreProperties>
</file>